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029C" w:rsidRDefault="000F029C" w:rsidP="000F029C">
      <w:pPr>
        <w:pStyle w:val="Heading1"/>
        <w:jc w:val="center"/>
      </w:pPr>
    </w:p>
    <w:p w:rsidR="000F029C" w:rsidRDefault="000F029C" w:rsidP="000F029C">
      <w:pPr>
        <w:pStyle w:val="Heading1"/>
        <w:jc w:val="center"/>
      </w:pPr>
    </w:p>
    <w:p w:rsidR="000F029C" w:rsidRDefault="000F029C" w:rsidP="000F029C">
      <w:pPr>
        <w:pStyle w:val="Heading1"/>
        <w:jc w:val="center"/>
      </w:pPr>
    </w:p>
    <w:p w:rsidR="000F029C" w:rsidRDefault="000F029C" w:rsidP="000F029C">
      <w:pPr>
        <w:pStyle w:val="Heading1"/>
        <w:jc w:val="center"/>
      </w:pPr>
    </w:p>
    <w:p w:rsidR="000F029C" w:rsidRPr="007B6959" w:rsidRDefault="000F029C" w:rsidP="000F029C">
      <w:pPr>
        <w:pStyle w:val="Heading1"/>
        <w:jc w:val="center"/>
        <w:rPr>
          <w:sz w:val="56"/>
        </w:rPr>
      </w:pPr>
    </w:p>
    <w:p w:rsidR="000F029C" w:rsidRDefault="000F029C" w:rsidP="000F029C">
      <w:pPr>
        <w:pStyle w:val="Heading1"/>
        <w:jc w:val="center"/>
        <w:rPr>
          <w:sz w:val="56"/>
        </w:rPr>
      </w:pPr>
      <w:r w:rsidRPr="007B6959">
        <w:rPr>
          <w:sz w:val="56"/>
        </w:rPr>
        <w:t xml:space="preserve">Competitive Edge – IIT </w:t>
      </w:r>
      <w:r>
        <w:rPr>
          <w:sz w:val="56"/>
        </w:rPr>
        <w:t>Chemistry</w:t>
      </w:r>
    </w:p>
    <w:p w:rsidR="000F029C" w:rsidRPr="007668B1" w:rsidRDefault="000F029C" w:rsidP="000F029C">
      <w:pPr>
        <w:jc w:val="center"/>
        <w:rPr>
          <w:b/>
        </w:rPr>
      </w:pPr>
      <w:r>
        <w:rPr>
          <w:b/>
        </w:rPr>
        <w:t>First Edition</w:t>
      </w:r>
    </w:p>
    <w:p w:rsidR="000F029C" w:rsidRDefault="000F029C" w:rsidP="000F029C">
      <w:pPr>
        <w:pStyle w:val="Heading1"/>
        <w:jc w:val="center"/>
      </w:pPr>
    </w:p>
    <w:p w:rsidR="000F029C" w:rsidRPr="004402D3" w:rsidRDefault="000F029C" w:rsidP="000F029C">
      <w:pPr>
        <w:pStyle w:val="Heading1"/>
        <w:jc w:val="center"/>
        <w:rPr>
          <w:rFonts w:ascii="Aharoni" w:hAnsi="Aharoni" w:cs="Aharoni"/>
        </w:rPr>
      </w:pPr>
      <w:r w:rsidRPr="004402D3">
        <w:rPr>
          <w:rFonts w:ascii="Aharoni" w:hAnsi="Aharoni" w:cs="Aharoni"/>
        </w:rPr>
        <w:t>By</w:t>
      </w:r>
    </w:p>
    <w:p w:rsidR="000F029C" w:rsidRPr="007846DB" w:rsidRDefault="000F029C" w:rsidP="000F029C">
      <w:pPr>
        <w:jc w:val="center"/>
      </w:pPr>
    </w:p>
    <w:p w:rsidR="000F029C" w:rsidRDefault="000F029C" w:rsidP="000F029C">
      <w:pPr>
        <w:jc w:val="center"/>
        <w:rPr>
          <w:rFonts w:ascii="AR CENA" w:hAnsi="AR CENA"/>
        </w:rPr>
      </w:pPr>
      <w:proofErr w:type="spellStart"/>
      <w:r>
        <w:rPr>
          <w:rFonts w:ascii="AR CENA" w:hAnsi="AR CENA"/>
        </w:rPr>
        <w:t>Rajat</w:t>
      </w:r>
      <w:proofErr w:type="spellEnd"/>
      <w:r>
        <w:rPr>
          <w:rFonts w:ascii="AR CENA" w:hAnsi="AR CENA"/>
        </w:rPr>
        <w:t xml:space="preserve"> </w:t>
      </w:r>
      <w:proofErr w:type="spellStart"/>
      <w:r>
        <w:rPr>
          <w:rFonts w:ascii="AR CENA" w:hAnsi="AR CENA"/>
        </w:rPr>
        <w:t>Kalia</w:t>
      </w:r>
      <w:proofErr w:type="spellEnd"/>
    </w:p>
    <w:p w:rsidR="000F029C" w:rsidRDefault="000F029C" w:rsidP="000F029C">
      <w:pPr>
        <w:jc w:val="center"/>
        <w:rPr>
          <w:rFonts w:ascii="AR CENA" w:hAnsi="AR CENA"/>
        </w:rPr>
      </w:pPr>
      <w:r>
        <w:rPr>
          <w:rFonts w:ascii="AR CENA" w:hAnsi="AR CENA"/>
        </w:rPr>
        <w:t>December 7, 2018</w:t>
      </w:r>
    </w:p>
    <w:p w:rsidR="00DA5E40" w:rsidRDefault="000F029C" w:rsidP="000F029C">
      <w:r>
        <w:br w:type="page"/>
      </w:r>
    </w:p>
    <w:p w:rsidR="00DA5E40" w:rsidRPr="00DA5E40" w:rsidRDefault="00DA5E40" w:rsidP="00DA5E40">
      <w:pPr>
        <w:pStyle w:val="Heading1"/>
        <w:jc w:val="center"/>
      </w:pPr>
      <w:r w:rsidRPr="00DA5E40">
        <w:lastRenderedPageBreak/>
        <w:t>Physical Chemistry</w:t>
      </w:r>
    </w:p>
    <w:p w:rsidR="008E6164" w:rsidRDefault="00DA5E40" w:rsidP="000F029C">
      <w:pPr>
        <w:rPr>
          <w:b/>
          <w:u w:val="single"/>
        </w:rPr>
      </w:pPr>
      <w:r w:rsidRPr="00DA5E40">
        <w:rPr>
          <w:b/>
          <w:u w:val="single"/>
        </w:rPr>
        <w:t>States of Matter</w:t>
      </w:r>
    </w:p>
    <w:p w:rsidR="00DA5E40" w:rsidRDefault="00DA5E40" w:rsidP="000F029C">
      <w:pPr>
        <w:rPr>
          <w:b/>
        </w:rPr>
      </w:pPr>
      <w:r w:rsidRPr="008236C9">
        <w:rPr>
          <w:b/>
        </w:rPr>
        <w:t>Single-Answer MCQ</w:t>
      </w:r>
    </w:p>
    <w:p w:rsidR="00BA6140" w:rsidRDefault="00BA6140" w:rsidP="00553750">
      <w:pPr>
        <w:ind w:left="720" w:hanging="720"/>
      </w:pPr>
      <w:r>
        <w:t>1.</w:t>
      </w:r>
      <w:r>
        <w:tab/>
        <w:t xml:space="preserve">The density of neon will be highest </w:t>
      </w:r>
      <w:proofErr w:type="gramStart"/>
      <w:r>
        <w:t>at :</w:t>
      </w:r>
      <w:proofErr w:type="gramEnd"/>
    </w:p>
    <w:p w:rsidR="00BA6140" w:rsidRDefault="00BA6140" w:rsidP="00553750">
      <w:pPr>
        <w:ind w:left="720" w:hanging="720"/>
      </w:pPr>
      <w:r>
        <w:tab/>
        <w:t>(1)  STP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r w:rsidRPr="00BA6140">
        <w:rPr>
          <w:vertAlign w:val="superscript"/>
        </w:rPr>
        <w:t>o</w:t>
      </w:r>
      <w:r>
        <w:t>C</w:t>
      </w:r>
      <w:proofErr w:type="gramEnd"/>
      <w:r>
        <w:t>,  2atm</w:t>
      </w:r>
    </w:p>
    <w:p w:rsidR="00BA6140" w:rsidRDefault="00BA6140" w:rsidP="00553750">
      <w:pPr>
        <w:ind w:left="720" w:hanging="720"/>
      </w:pPr>
      <w:r>
        <w:tab/>
        <w:t>(3)  273</w:t>
      </w:r>
      <w:r w:rsidRPr="00BA6140">
        <w:rPr>
          <w:vertAlign w:val="superscript"/>
        </w:rPr>
        <w:t>o</w:t>
      </w:r>
      <w:r>
        <w:t>, 1atm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73</w:t>
      </w:r>
      <w:r w:rsidRPr="00BA6140">
        <w:rPr>
          <w:vertAlign w:val="superscript"/>
        </w:rPr>
        <w:t>o</w:t>
      </w:r>
      <w:proofErr w:type="gramEnd"/>
      <w:r>
        <w:t>, 2atm</w:t>
      </w:r>
      <w:r w:rsidR="005A71A3">
        <w:tab/>
      </w:r>
      <w:r w:rsidR="005A71A3">
        <w:tab/>
      </w:r>
      <w:r w:rsidR="005A71A3">
        <w:tab/>
      </w:r>
      <w:r w:rsidR="005A71A3" w:rsidRPr="005A71A3">
        <w:rPr>
          <w:b/>
        </w:rPr>
        <w:t>[1990]</w:t>
      </w:r>
    </w:p>
    <w:p w:rsidR="00BA6140" w:rsidRDefault="00BA6140" w:rsidP="00553750">
      <w:pPr>
        <w:ind w:left="720" w:hanging="720"/>
      </w:pPr>
      <w:r>
        <w:t>2.</w:t>
      </w:r>
      <w:r>
        <w:tab/>
        <w:t>The rate of diffusion of methane at a given temperature is twice that of a gas X. The molecular weight of X is</w:t>
      </w:r>
    </w:p>
    <w:p w:rsidR="00BA6140" w:rsidRDefault="00BA6140" w:rsidP="00553750">
      <w:pPr>
        <w:ind w:left="720" w:hanging="720"/>
      </w:pPr>
      <w:r>
        <w:tab/>
        <w:t>(1)  6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2</w:t>
      </w:r>
      <w:proofErr w:type="gramEnd"/>
    </w:p>
    <w:p w:rsidR="00BA6140" w:rsidRDefault="00BA6140" w:rsidP="00553750">
      <w:pPr>
        <w:ind w:left="720" w:hanging="720"/>
      </w:pPr>
      <w:r>
        <w:tab/>
        <w:t>(3)  4.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8.0</w:t>
      </w:r>
      <w:proofErr w:type="gramEnd"/>
      <w:r>
        <w:tab/>
      </w:r>
      <w:r>
        <w:tab/>
      </w:r>
      <w:r>
        <w:tab/>
      </w:r>
      <w:r>
        <w:tab/>
      </w:r>
      <w:r w:rsidRPr="00BA6140">
        <w:rPr>
          <w:b/>
        </w:rPr>
        <w:t>[1990]</w:t>
      </w:r>
      <w:r>
        <w:tab/>
        <w:t xml:space="preserve">  </w:t>
      </w:r>
    </w:p>
    <w:p w:rsidR="00A42CAD" w:rsidRDefault="005A71A3" w:rsidP="00553750">
      <w:pPr>
        <w:ind w:left="720" w:hanging="720"/>
      </w:pPr>
      <w:r>
        <w:t>3</w:t>
      </w:r>
      <w:r w:rsidR="008236C9" w:rsidRPr="008236C9">
        <w:t>.</w:t>
      </w:r>
      <w:r w:rsidR="008236C9" w:rsidRPr="008236C9">
        <w:tab/>
      </w:r>
      <w:r w:rsidR="00A42CAD">
        <w:t xml:space="preserve">At constant volume, for a fixed number of mole of a gas, the pressure of the gas increases with rise of temperature due </w:t>
      </w:r>
      <w:proofErr w:type="gramStart"/>
      <w:r w:rsidR="00A42CAD">
        <w:t>to :</w:t>
      </w:r>
      <w:proofErr w:type="gramEnd"/>
      <w:r w:rsidR="00A42CAD">
        <w:t xml:space="preserve"> </w:t>
      </w:r>
    </w:p>
    <w:p w:rsidR="00A42CAD" w:rsidRDefault="00A42CAD" w:rsidP="00553750">
      <w:pPr>
        <w:ind w:left="720" w:hanging="720"/>
      </w:pPr>
      <w:r>
        <w:tab/>
        <w:t xml:space="preserve">(1)  </w:t>
      </w:r>
      <w:proofErr w:type="gramStart"/>
      <w:r>
        <w:t>increase</w:t>
      </w:r>
      <w:proofErr w:type="gramEnd"/>
      <w:r>
        <w:t xml:space="preserve"> in average molecular speed</w:t>
      </w:r>
    </w:p>
    <w:p w:rsidR="00A42CAD" w:rsidRDefault="00A42CAD" w:rsidP="00A42CAD">
      <w:pPr>
        <w:ind w:left="720" w:hanging="720"/>
      </w:pPr>
      <w:r>
        <w:tab/>
        <w:t xml:space="preserve">(2)  </w:t>
      </w:r>
      <w:proofErr w:type="gramStart"/>
      <w:r>
        <w:t>increase</w:t>
      </w:r>
      <w:proofErr w:type="gramEnd"/>
      <w:r>
        <w:t xml:space="preserve"> in number of moles</w:t>
      </w:r>
    </w:p>
    <w:p w:rsidR="00A42CAD" w:rsidRDefault="00A42CAD" w:rsidP="00A42CAD">
      <w:pPr>
        <w:ind w:left="720" w:hanging="720"/>
      </w:pPr>
      <w:r>
        <w:tab/>
        <w:t xml:space="preserve">(3)  </w:t>
      </w:r>
      <w:proofErr w:type="gramStart"/>
      <w:r>
        <w:t>increase</w:t>
      </w:r>
      <w:proofErr w:type="gramEnd"/>
      <w:r>
        <w:t xml:space="preserve"> in molecular attraction</w:t>
      </w:r>
    </w:p>
    <w:p w:rsidR="00A42CAD" w:rsidRDefault="00A42CAD" w:rsidP="00A42CAD">
      <w:pPr>
        <w:ind w:left="720" w:hanging="720"/>
        <w:rPr>
          <w:b/>
        </w:rPr>
      </w:pPr>
      <w:r>
        <w:tab/>
        <w:t xml:space="preserve">(4)  </w:t>
      </w:r>
      <w:proofErr w:type="gramStart"/>
      <w:r>
        <w:t>decrease</w:t>
      </w:r>
      <w:proofErr w:type="gramEnd"/>
      <w:r>
        <w:t xml:space="preserve"> in mean free pat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42CAD">
        <w:rPr>
          <w:b/>
        </w:rPr>
        <w:t>[1992]</w:t>
      </w:r>
    </w:p>
    <w:p w:rsidR="007A1ED5" w:rsidRDefault="005A71A3" w:rsidP="00A42CAD">
      <w:pPr>
        <w:ind w:left="720" w:hanging="720"/>
      </w:pPr>
      <w:r>
        <w:t>4</w:t>
      </w:r>
      <w:r w:rsidR="007A1ED5" w:rsidRPr="007A1ED5">
        <w:t>.</w:t>
      </w:r>
      <w:r w:rsidR="007A1ED5" w:rsidRPr="007A1ED5">
        <w:tab/>
      </w:r>
      <w:r w:rsidR="007A1ED5">
        <w:t xml:space="preserve">A gas behaves most like an ideal gas under conditions </w:t>
      </w:r>
      <w:proofErr w:type="gramStart"/>
      <w:r w:rsidR="007A1ED5">
        <w:t>of :</w:t>
      </w:r>
      <w:proofErr w:type="gramEnd"/>
    </w:p>
    <w:p w:rsidR="007A1ED5" w:rsidRDefault="007A1ED5" w:rsidP="00A42CAD">
      <w:pPr>
        <w:ind w:left="720" w:hanging="720"/>
      </w:pPr>
      <w:r>
        <w:tab/>
        <w:t xml:space="preserve">(1)  </w:t>
      </w:r>
      <w:proofErr w:type="gramStart"/>
      <w:r>
        <w:t>high</w:t>
      </w:r>
      <w:proofErr w:type="gramEnd"/>
      <w:r>
        <w:t xml:space="preserve"> pressure and low temperature</w:t>
      </w:r>
    </w:p>
    <w:p w:rsidR="007A1ED5" w:rsidRDefault="007A1ED5" w:rsidP="00A42CAD">
      <w:pPr>
        <w:ind w:left="720" w:hanging="720"/>
      </w:pPr>
      <w:r>
        <w:tab/>
        <w:t xml:space="preserve">(2)  </w:t>
      </w:r>
      <w:proofErr w:type="gramStart"/>
      <w:r>
        <w:t>high</w:t>
      </w:r>
      <w:proofErr w:type="gramEnd"/>
      <w:r>
        <w:t xml:space="preserve"> temperature and high pressure</w:t>
      </w:r>
    </w:p>
    <w:p w:rsidR="007A1ED5" w:rsidRDefault="007A1ED5" w:rsidP="00A42CAD">
      <w:pPr>
        <w:ind w:left="720" w:hanging="720"/>
      </w:pPr>
      <w:r>
        <w:tab/>
        <w:t xml:space="preserve">(3)  </w:t>
      </w:r>
      <w:proofErr w:type="gramStart"/>
      <w:r>
        <w:t>low</w:t>
      </w:r>
      <w:proofErr w:type="gramEnd"/>
      <w:r>
        <w:t xml:space="preserve"> pressure and high temperature</w:t>
      </w:r>
    </w:p>
    <w:p w:rsidR="007A1ED5" w:rsidRDefault="007A1ED5" w:rsidP="00A42CAD">
      <w:pPr>
        <w:ind w:left="720" w:hanging="720"/>
        <w:rPr>
          <w:b/>
        </w:rPr>
      </w:pPr>
      <w:r>
        <w:tab/>
        <w:t xml:space="preserve">(4)  </w:t>
      </w:r>
      <w:proofErr w:type="gramStart"/>
      <w:r>
        <w:t>low</w:t>
      </w:r>
      <w:proofErr w:type="gramEnd"/>
      <w:r>
        <w:t xml:space="preserve"> pressure and low temperatur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A1ED5">
        <w:rPr>
          <w:b/>
        </w:rPr>
        <w:t>[1993]</w:t>
      </w:r>
    </w:p>
    <w:p w:rsidR="007A1ED5" w:rsidRDefault="005A71A3" w:rsidP="00A42CAD">
      <w:pPr>
        <w:ind w:left="720" w:hanging="720"/>
      </w:pPr>
      <w:r>
        <w:t>5</w:t>
      </w:r>
      <w:r w:rsidR="007A1ED5">
        <w:t>.</w:t>
      </w:r>
      <w:r w:rsidR="007A1ED5">
        <w:tab/>
        <w:t xml:space="preserve">If C1, C2, </w:t>
      </w:r>
      <w:proofErr w:type="gramStart"/>
      <w:r w:rsidR="007A1ED5">
        <w:t>C3, ….</w:t>
      </w:r>
      <w:proofErr w:type="gramEnd"/>
      <w:r w:rsidR="007A1ED5">
        <w:t xml:space="preserve"> Represent the speeds of n1, n2, </w:t>
      </w:r>
      <w:proofErr w:type="gramStart"/>
      <w:r w:rsidR="007A1ED5">
        <w:t>n3, ….</w:t>
      </w:r>
      <w:proofErr w:type="gramEnd"/>
      <w:r w:rsidR="007A1ED5">
        <w:t xml:space="preserve"> Molecules, then the root mean square speed is: </w:t>
      </w:r>
    </w:p>
    <w:p w:rsidR="007A1ED5" w:rsidRDefault="007A1ED5" w:rsidP="00A42CAD">
      <w:pPr>
        <w:ind w:left="720" w:hanging="720"/>
      </w:pPr>
      <w:r>
        <w:tab/>
        <w:t xml:space="preserve">(1)  </w:t>
      </w:r>
      <w:r w:rsidRPr="00646E66">
        <w:rPr>
          <w:position w:val="-32"/>
        </w:rPr>
        <w:object w:dxaOrig="29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2pt;height:39.75pt" o:ole="">
            <v:imagedata r:id="rId5" o:title=""/>
          </v:shape>
          <o:OLEObject Type="Embed" ProgID="Equation.DSMT4" ShapeID="_x0000_i1025" DrawAspect="Content" ObjectID="_1583044916" r:id="rId6"/>
        </w:object>
      </w:r>
    </w:p>
    <w:p w:rsidR="00B422BA" w:rsidRDefault="00B422BA" w:rsidP="00A42CAD">
      <w:pPr>
        <w:ind w:left="720" w:hanging="720"/>
      </w:pPr>
      <w:r>
        <w:tab/>
        <w:t xml:space="preserve">(2)  </w:t>
      </w:r>
      <w:r w:rsidRPr="00646E66">
        <w:rPr>
          <w:position w:val="-32"/>
        </w:rPr>
        <w:object w:dxaOrig="3180" w:dyaOrig="800">
          <v:shape id="_x0000_i1026" type="#_x0000_t75" style="width:159.05pt;height:39.75pt" o:ole="">
            <v:imagedata r:id="rId7" o:title=""/>
          </v:shape>
          <o:OLEObject Type="Embed" ProgID="Equation.DSMT4" ShapeID="_x0000_i1026" DrawAspect="Content" ObjectID="_1583044917" r:id="rId8"/>
        </w:object>
      </w:r>
    </w:p>
    <w:p w:rsidR="00B422BA" w:rsidRDefault="00B422BA" w:rsidP="00A42CAD">
      <w:pPr>
        <w:ind w:left="720" w:hanging="720"/>
      </w:pPr>
      <w:r>
        <w:lastRenderedPageBreak/>
        <w:tab/>
        <w:t xml:space="preserve">(3)  </w:t>
      </w:r>
      <w:r w:rsidRPr="00646E66">
        <w:rPr>
          <w:position w:val="-30"/>
        </w:rPr>
        <w:object w:dxaOrig="3780" w:dyaOrig="840">
          <v:shape id="_x0000_i1027" type="#_x0000_t75" style="width:189.15pt;height:41.9pt" o:ole="">
            <v:imagedata r:id="rId9" o:title=""/>
          </v:shape>
          <o:OLEObject Type="Embed" ProgID="Equation.DSMT4" ShapeID="_x0000_i1027" DrawAspect="Content" ObjectID="_1583044918" r:id="rId10"/>
        </w:object>
      </w:r>
    </w:p>
    <w:p w:rsidR="00B422BA" w:rsidRPr="007A1ED5" w:rsidRDefault="00B422BA" w:rsidP="00A42CAD">
      <w:pPr>
        <w:ind w:left="720" w:hanging="720"/>
      </w:pPr>
      <w:r>
        <w:tab/>
        <w:t xml:space="preserve">(4)  </w:t>
      </w:r>
      <w:r w:rsidRPr="00646E66">
        <w:rPr>
          <w:position w:val="-36"/>
        </w:rPr>
        <w:object w:dxaOrig="2980" w:dyaOrig="900">
          <v:shape id="_x0000_i1028" type="#_x0000_t75" style="width:148.85pt;height:45.15pt" o:ole="">
            <v:imagedata r:id="rId11" o:title=""/>
          </v:shape>
          <o:OLEObject Type="Embed" ProgID="Equation.DSMT4" ShapeID="_x0000_i1028" DrawAspect="Content" ObjectID="_1583044919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422BA">
        <w:rPr>
          <w:b/>
        </w:rPr>
        <w:t>[1993]</w:t>
      </w:r>
    </w:p>
    <w:p w:rsidR="00553750" w:rsidRDefault="005A71A3" w:rsidP="00553750">
      <w:pPr>
        <w:ind w:left="720" w:hanging="720"/>
      </w:pPr>
      <w:r>
        <w:t>6</w:t>
      </w:r>
      <w:r w:rsidR="00A42CAD">
        <w:t>.</w:t>
      </w:r>
      <w:r w:rsidR="00A42CAD">
        <w:tab/>
      </w:r>
      <w:r w:rsidR="00553750">
        <w:t>The compressibility factor of a gas is defined as Z = PV/</w:t>
      </w:r>
      <w:proofErr w:type="spellStart"/>
      <w:r w:rsidR="00553750">
        <w:t>nRT</w:t>
      </w:r>
      <w:proofErr w:type="spellEnd"/>
      <w:r w:rsidR="00553750">
        <w:t xml:space="preserve">. The compressibility factor of an ideal gas </w:t>
      </w:r>
      <w:proofErr w:type="gramStart"/>
      <w:r w:rsidR="00553750">
        <w:t>is :</w:t>
      </w:r>
      <w:proofErr w:type="gramEnd"/>
    </w:p>
    <w:p w:rsidR="00553750" w:rsidRDefault="00553750" w:rsidP="00553750">
      <w:pPr>
        <w:ind w:left="720" w:hanging="720"/>
      </w:pPr>
      <w:r>
        <w:tab/>
        <w:t>(1)  Zero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infinite</w:t>
      </w:r>
      <w:proofErr w:type="gramEnd"/>
    </w:p>
    <w:p w:rsidR="00553750" w:rsidRDefault="00553750" w:rsidP="00553750">
      <w:pPr>
        <w:ind w:left="720" w:hanging="720"/>
      </w:pPr>
      <w:r>
        <w:tab/>
        <w:t>(3)  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</w:t>
      </w:r>
      <w:r w:rsidR="00BB4B79">
        <w:tab/>
      </w:r>
      <w:r w:rsidR="00BB4B79">
        <w:tab/>
      </w:r>
      <w:r w:rsidR="00BB4B79">
        <w:tab/>
      </w:r>
      <w:r w:rsidR="00BB4B79">
        <w:tab/>
      </w:r>
      <w:r w:rsidR="00BB4B79" w:rsidRPr="00A42CAD">
        <w:rPr>
          <w:b/>
        </w:rPr>
        <w:t>[1996]</w:t>
      </w:r>
    </w:p>
    <w:p w:rsidR="008236C9" w:rsidRDefault="005A71A3" w:rsidP="000F029C">
      <w:r>
        <w:t>7</w:t>
      </w:r>
      <w:r w:rsidR="00553750">
        <w:t>.</w:t>
      </w:r>
      <w:r w:rsidR="00553750">
        <w:tab/>
      </w:r>
      <w:r w:rsidR="003416A4">
        <w:t xml:space="preserve">A gas will approach ideal behaviour </w:t>
      </w:r>
      <w:proofErr w:type="gramStart"/>
      <w:r w:rsidR="003416A4">
        <w:t>at :</w:t>
      </w:r>
      <w:proofErr w:type="gramEnd"/>
    </w:p>
    <w:p w:rsidR="003416A4" w:rsidRDefault="003416A4" w:rsidP="000F029C">
      <w:r>
        <w:tab/>
        <w:t xml:space="preserve">(1)  </w:t>
      </w:r>
      <w:proofErr w:type="gramStart"/>
      <w:r>
        <w:t>low</w:t>
      </w:r>
      <w:proofErr w:type="gramEnd"/>
      <w:r>
        <w:t xml:space="preserve"> T and high P</w:t>
      </w:r>
      <w:r>
        <w:tab/>
      </w:r>
      <w:r>
        <w:tab/>
      </w:r>
      <w:r>
        <w:tab/>
      </w:r>
      <w:r>
        <w:tab/>
        <w:t>(2)  low T and low P</w:t>
      </w:r>
    </w:p>
    <w:p w:rsidR="003416A4" w:rsidRDefault="003416A4" w:rsidP="000F029C">
      <w:r>
        <w:tab/>
        <w:t xml:space="preserve">(3)  </w:t>
      </w:r>
      <w:proofErr w:type="gramStart"/>
      <w:r>
        <w:t>high</w:t>
      </w:r>
      <w:proofErr w:type="gramEnd"/>
      <w:r>
        <w:t xml:space="preserve"> T and low P</w:t>
      </w:r>
      <w:r>
        <w:tab/>
      </w:r>
      <w:r>
        <w:tab/>
      </w:r>
      <w:r>
        <w:tab/>
      </w:r>
      <w:r>
        <w:tab/>
        <w:t>(4)  high T and high P</w:t>
      </w:r>
      <w:r>
        <w:tab/>
      </w:r>
      <w:r>
        <w:tab/>
      </w:r>
      <w:r w:rsidRPr="003416A4">
        <w:rPr>
          <w:b/>
        </w:rPr>
        <w:t>[1999]</w:t>
      </w:r>
    </w:p>
    <w:p w:rsidR="001B7FE7" w:rsidRDefault="005A71A3" w:rsidP="001B7FE7">
      <w:pPr>
        <w:ind w:left="720" w:hanging="720"/>
      </w:pPr>
      <w:r>
        <w:t>8</w:t>
      </w:r>
      <w:r w:rsidR="001B7FE7">
        <w:t>.</w:t>
      </w:r>
      <w:r w:rsidR="001B7FE7">
        <w:tab/>
        <w:t>At 100</w:t>
      </w:r>
      <w:r w:rsidR="001B7FE7" w:rsidRPr="001B7FE7">
        <w:rPr>
          <w:vertAlign w:val="superscript"/>
        </w:rPr>
        <w:t>o</w:t>
      </w:r>
      <w:r w:rsidR="001B7FE7">
        <w:t xml:space="preserve"> and 1 </w:t>
      </w:r>
      <w:proofErr w:type="spellStart"/>
      <w:r w:rsidR="001B7FE7">
        <w:t>atm</w:t>
      </w:r>
      <w:proofErr w:type="spellEnd"/>
      <w:r w:rsidR="001B7FE7">
        <w:t>, if the density of liquid water is 1.0 g cm</w:t>
      </w:r>
      <w:r w:rsidR="001B7FE7" w:rsidRPr="001B7FE7">
        <w:rPr>
          <w:vertAlign w:val="superscript"/>
        </w:rPr>
        <w:t>-3</w:t>
      </w:r>
      <w:r w:rsidR="001B7FE7">
        <w:t xml:space="preserve"> and that of water vapour is 0.0006 gcm</w:t>
      </w:r>
      <w:r w:rsidR="001B7FE7" w:rsidRPr="001B7FE7">
        <w:rPr>
          <w:vertAlign w:val="superscript"/>
        </w:rPr>
        <w:t>-3</w:t>
      </w:r>
      <w:r w:rsidR="001B7FE7">
        <w:t xml:space="preserve">, then the volume occupied by water molecules in one litre of stream at that temperature </w:t>
      </w:r>
      <w:proofErr w:type="gramStart"/>
      <w:r w:rsidR="001B7FE7">
        <w:t>is :</w:t>
      </w:r>
      <w:proofErr w:type="gramEnd"/>
    </w:p>
    <w:p w:rsidR="001B7FE7" w:rsidRDefault="001B7FE7" w:rsidP="001B7FE7">
      <w:pPr>
        <w:ind w:left="720" w:hanging="720"/>
      </w:pPr>
      <w:r>
        <w:tab/>
        <w:t>(1)  6 cm</w:t>
      </w:r>
      <w:r w:rsidRPr="001B7FE7">
        <w:rPr>
          <w:vertAlign w:val="superscript"/>
        </w:rPr>
        <w:t>3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60</w:t>
      </w:r>
      <w:proofErr w:type="gramEnd"/>
      <w:r>
        <w:t xml:space="preserve"> cm</w:t>
      </w:r>
      <w:r w:rsidRPr="001B7FE7">
        <w:rPr>
          <w:vertAlign w:val="superscript"/>
        </w:rPr>
        <w:t>3</w:t>
      </w:r>
    </w:p>
    <w:p w:rsidR="001B7FE7" w:rsidRDefault="001B7FE7" w:rsidP="001B7FE7">
      <w:pPr>
        <w:ind w:left="720" w:hanging="720"/>
        <w:rPr>
          <w:b/>
        </w:rPr>
      </w:pPr>
      <w:r>
        <w:tab/>
        <w:t>(3)  0.6 cm</w:t>
      </w:r>
      <w:r w:rsidRPr="001B7FE7">
        <w:rPr>
          <w:vertAlign w:val="superscript"/>
        </w:rPr>
        <w:t>3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.06</w:t>
      </w:r>
      <w:proofErr w:type="gramEnd"/>
      <w:r>
        <w:t xml:space="preserve"> cm</w:t>
      </w:r>
      <w:r w:rsidRPr="001B7FE7">
        <w:rPr>
          <w:vertAlign w:val="superscript"/>
        </w:rPr>
        <w:t>3</w:t>
      </w:r>
      <w:r>
        <w:tab/>
      </w:r>
      <w:r>
        <w:tab/>
      </w:r>
      <w:r>
        <w:tab/>
      </w:r>
      <w:r w:rsidRPr="001B7FE7">
        <w:rPr>
          <w:b/>
        </w:rPr>
        <w:t>[2000]</w:t>
      </w:r>
    </w:p>
    <w:p w:rsidR="001B7FE7" w:rsidRDefault="005A71A3" w:rsidP="001B7FE7">
      <w:pPr>
        <w:ind w:left="720" w:hanging="720"/>
      </w:pPr>
      <w:r>
        <w:t>9</w:t>
      </w:r>
      <w:r w:rsidR="001B7FE7" w:rsidRPr="001B7FE7">
        <w:t>.</w:t>
      </w:r>
      <w:r w:rsidR="001B7FE7">
        <w:tab/>
        <w:t xml:space="preserve">The </w:t>
      </w:r>
      <w:proofErr w:type="spellStart"/>
      <w:r w:rsidR="001B7FE7">
        <w:t>rms</w:t>
      </w:r>
      <w:proofErr w:type="spellEnd"/>
      <w:r w:rsidR="001B7FE7">
        <w:t xml:space="preserve"> speed of hydrogen is </w:t>
      </w:r>
      <w:r w:rsidR="001B7FE7" w:rsidRPr="00646E66">
        <w:rPr>
          <w:position w:val="-8"/>
        </w:rPr>
        <w:object w:dxaOrig="380" w:dyaOrig="360">
          <v:shape id="_x0000_i1029" type="#_x0000_t75" style="width:18.8pt;height:18.25pt" o:ole="">
            <v:imagedata r:id="rId13" o:title=""/>
          </v:shape>
          <o:OLEObject Type="Embed" ProgID="Equation.DSMT4" ShapeID="_x0000_i1029" DrawAspect="Content" ObjectID="_1583044920" r:id="rId14"/>
        </w:object>
      </w:r>
      <w:r w:rsidR="001B7FE7">
        <w:t xml:space="preserve"> times the </w:t>
      </w:r>
      <w:proofErr w:type="spellStart"/>
      <w:r w:rsidR="001B7FE7">
        <w:t>rms</w:t>
      </w:r>
      <w:proofErr w:type="spellEnd"/>
      <w:r w:rsidR="001B7FE7">
        <w:t xml:space="preserve"> speed of nitrogen. If T is the temperature of the gas, </w:t>
      </w:r>
      <w:proofErr w:type="gramStart"/>
      <w:r w:rsidR="001B7FE7">
        <w:t>then :</w:t>
      </w:r>
      <w:proofErr w:type="gramEnd"/>
      <w:r w:rsidR="001B7FE7">
        <w:t xml:space="preserve"> </w:t>
      </w:r>
    </w:p>
    <w:p w:rsidR="001B7FE7" w:rsidRDefault="001B7FE7" w:rsidP="001B7FE7">
      <w:pPr>
        <w:ind w:left="720" w:hanging="720"/>
      </w:pPr>
      <w:r>
        <w:tab/>
        <w:t xml:space="preserve">(1)  </w:t>
      </w:r>
      <w:r w:rsidRPr="00646E66">
        <w:rPr>
          <w:position w:val="-14"/>
        </w:rPr>
        <w:object w:dxaOrig="900" w:dyaOrig="380">
          <v:shape id="_x0000_i1030" type="#_x0000_t75" style="width:45.15pt;height:18.8pt" o:ole="">
            <v:imagedata r:id="rId15" o:title=""/>
          </v:shape>
          <o:OLEObject Type="Embed" ProgID="Equation.DSMT4" ShapeID="_x0000_i1030" DrawAspect="Content" ObjectID="_1583044921" r:id="rId1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646E66">
        <w:rPr>
          <w:position w:val="-14"/>
        </w:rPr>
        <w:object w:dxaOrig="900" w:dyaOrig="380">
          <v:shape id="_x0000_i1031" type="#_x0000_t75" style="width:45.15pt;height:18.8pt" o:ole="">
            <v:imagedata r:id="rId17" o:title=""/>
          </v:shape>
          <o:OLEObject Type="Embed" ProgID="Equation.DSMT4" ShapeID="_x0000_i1031" DrawAspect="Content" ObjectID="_1583044922" r:id="rId18"/>
        </w:object>
      </w:r>
    </w:p>
    <w:p w:rsidR="001B7FE7" w:rsidRPr="001B7FE7" w:rsidRDefault="001B7FE7" w:rsidP="001B7FE7">
      <w:pPr>
        <w:ind w:left="720" w:hanging="720"/>
      </w:pPr>
      <w:r>
        <w:tab/>
        <w:t xml:space="preserve">(3)  </w:t>
      </w:r>
      <w:r w:rsidRPr="00646E66">
        <w:rPr>
          <w:position w:val="-14"/>
        </w:rPr>
        <w:object w:dxaOrig="900" w:dyaOrig="380">
          <v:shape id="_x0000_i1032" type="#_x0000_t75" style="width:45.15pt;height:18.8pt" o:ole="">
            <v:imagedata r:id="rId19" o:title=""/>
          </v:shape>
          <o:OLEObject Type="Embed" ProgID="Equation.DSMT4" ShapeID="_x0000_i1032" DrawAspect="Content" ObjectID="_1583044923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646E66">
        <w:rPr>
          <w:position w:val="-14"/>
        </w:rPr>
        <w:object w:dxaOrig="1240" w:dyaOrig="420">
          <v:shape id="_x0000_i1033" type="#_x0000_t75" style="width:61.8pt;height:20.95pt" o:ole="">
            <v:imagedata r:id="rId21" o:title=""/>
          </v:shape>
          <o:OLEObject Type="Embed" ProgID="Equation.DSMT4" ShapeID="_x0000_i1033" DrawAspect="Content" ObjectID="_1583044924" r:id="rId22"/>
        </w:object>
      </w:r>
      <w:r>
        <w:tab/>
      </w:r>
      <w:r>
        <w:tab/>
      </w:r>
      <w:r w:rsidRPr="001B7FE7">
        <w:rPr>
          <w:b/>
        </w:rPr>
        <w:t>[2000]</w:t>
      </w:r>
    </w:p>
    <w:p w:rsidR="003416A4" w:rsidRDefault="005A71A3" w:rsidP="000F029C">
      <w:r>
        <w:t>10</w:t>
      </w:r>
      <w:r w:rsidR="00553750">
        <w:t>.</w:t>
      </w:r>
      <w:r w:rsidR="00553750">
        <w:tab/>
      </w:r>
      <w:r w:rsidR="00B9613D">
        <w:t xml:space="preserve">The root mean square velocity of an ideal gas at constant pressure varies with density (d) </w:t>
      </w:r>
      <w:proofErr w:type="gramStart"/>
      <w:r w:rsidR="00B9613D">
        <w:t>as :</w:t>
      </w:r>
      <w:proofErr w:type="gramEnd"/>
    </w:p>
    <w:p w:rsidR="00B9613D" w:rsidRDefault="00B9613D" w:rsidP="000F029C">
      <w:r>
        <w:tab/>
        <w:t xml:space="preserve">(1)  </w:t>
      </w:r>
      <w:proofErr w:type="gramStart"/>
      <w:r>
        <w:t>d</w:t>
      </w:r>
      <w:r w:rsidRPr="00B9613D">
        <w:rPr>
          <w:vertAlign w:val="superscript"/>
        </w:rPr>
        <w:t>2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2)  d</w:t>
      </w:r>
    </w:p>
    <w:p w:rsidR="00B9613D" w:rsidRDefault="00B9613D" w:rsidP="000F029C">
      <w:pPr>
        <w:rPr>
          <w:b/>
        </w:rPr>
      </w:pPr>
      <w:r>
        <w:tab/>
        <w:t xml:space="preserve">(3)  </w:t>
      </w:r>
      <w:r w:rsidR="00EA1909" w:rsidRPr="00AE053F">
        <w:rPr>
          <w:position w:val="-8"/>
        </w:rPr>
        <w:object w:dxaOrig="400" w:dyaOrig="360">
          <v:shape id="_x0000_i1034" type="#_x0000_t75" style="width:19.9pt;height:18.25pt" o:ole="">
            <v:imagedata r:id="rId23" o:title=""/>
          </v:shape>
          <o:OLEObject Type="Embed" ProgID="Equation.DSMT4" ShapeID="_x0000_i1034" DrawAspect="Content" ObjectID="_1583044925" r:id="rId24"/>
        </w:object>
      </w:r>
      <w:r w:rsidR="00EA1909">
        <w:tab/>
      </w:r>
      <w:r w:rsidR="00EA1909">
        <w:tab/>
      </w:r>
      <w:r w:rsidR="00EA1909">
        <w:tab/>
      </w:r>
      <w:r w:rsidR="00EA1909">
        <w:tab/>
      </w:r>
      <w:r w:rsidR="00EA1909">
        <w:tab/>
        <w:t xml:space="preserve">(4)  </w:t>
      </w:r>
      <w:r w:rsidR="00EA1909" w:rsidRPr="00AE053F">
        <w:rPr>
          <w:position w:val="-8"/>
        </w:rPr>
        <w:object w:dxaOrig="639" w:dyaOrig="360">
          <v:shape id="_x0000_i1035" type="#_x0000_t75" style="width:31.7pt;height:18.25pt" o:ole="">
            <v:imagedata r:id="rId25" o:title=""/>
          </v:shape>
          <o:OLEObject Type="Embed" ProgID="Equation.DSMT4" ShapeID="_x0000_i1035" DrawAspect="Content" ObjectID="_1583044926" r:id="rId26"/>
        </w:object>
      </w:r>
      <w:r w:rsidR="00EA1909">
        <w:tab/>
      </w:r>
      <w:r w:rsidR="00EA1909">
        <w:tab/>
      </w:r>
      <w:r w:rsidR="00EA1909">
        <w:tab/>
      </w:r>
      <w:r w:rsidR="00EA1909" w:rsidRPr="00EA1909">
        <w:rPr>
          <w:b/>
        </w:rPr>
        <w:t>[2001]</w:t>
      </w:r>
    </w:p>
    <w:p w:rsidR="00CA5D6F" w:rsidRDefault="005A71A3" w:rsidP="000F029C">
      <w:r>
        <w:t>11</w:t>
      </w:r>
      <w:r w:rsidR="00CA5D6F" w:rsidRPr="00CA5D6F">
        <w:t>.</w:t>
      </w:r>
      <w:r w:rsidR="00CA5D6F" w:rsidRPr="00CA5D6F">
        <w:tab/>
      </w:r>
      <w:r w:rsidR="00CA5D6F">
        <w:t xml:space="preserve">When the temperature is increased, surface tension of </w:t>
      </w:r>
      <w:proofErr w:type="gramStart"/>
      <w:r w:rsidR="00CA5D6F">
        <w:t>water :</w:t>
      </w:r>
      <w:proofErr w:type="gramEnd"/>
      <w:r w:rsidR="00CA5D6F">
        <w:t xml:space="preserve"> </w:t>
      </w:r>
    </w:p>
    <w:p w:rsidR="00CA5D6F" w:rsidRDefault="00CA5D6F" w:rsidP="000F029C">
      <w:r>
        <w:tab/>
        <w:t xml:space="preserve">(1)  </w:t>
      </w:r>
      <w:proofErr w:type="gramStart"/>
      <w:r>
        <w:t>increases</w:t>
      </w:r>
      <w:proofErr w:type="gramEnd"/>
    </w:p>
    <w:p w:rsidR="00CA5D6F" w:rsidRDefault="00CA5D6F" w:rsidP="000F029C">
      <w:r>
        <w:tab/>
        <w:t xml:space="preserve">(2)  </w:t>
      </w:r>
      <w:proofErr w:type="gramStart"/>
      <w:r>
        <w:t>decreases</w:t>
      </w:r>
      <w:proofErr w:type="gramEnd"/>
    </w:p>
    <w:p w:rsidR="00CA5D6F" w:rsidRDefault="00CA5D6F" w:rsidP="000F029C">
      <w:r>
        <w:tab/>
        <w:t xml:space="preserve">(3)  </w:t>
      </w:r>
      <w:proofErr w:type="gramStart"/>
      <w:r>
        <w:t>remains</w:t>
      </w:r>
      <w:proofErr w:type="gramEnd"/>
      <w:r>
        <w:t xml:space="preserve"> constant</w:t>
      </w:r>
    </w:p>
    <w:p w:rsidR="00CA5D6F" w:rsidRDefault="00CA5D6F" w:rsidP="000F029C">
      <w:pPr>
        <w:rPr>
          <w:b/>
        </w:rPr>
      </w:pPr>
      <w:r>
        <w:tab/>
        <w:t xml:space="preserve">(4)  </w:t>
      </w:r>
      <w:proofErr w:type="gramStart"/>
      <w:r>
        <w:t>shows</w:t>
      </w:r>
      <w:proofErr w:type="gramEnd"/>
      <w:r>
        <w:t xml:space="preserve"> irregular behaviour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A5D6F">
        <w:rPr>
          <w:b/>
        </w:rPr>
        <w:t>[2002]</w:t>
      </w:r>
    </w:p>
    <w:p w:rsidR="00E77FBF" w:rsidRDefault="00E77FBF" w:rsidP="00E77FBF">
      <w:pPr>
        <w:ind w:left="720" w:hanging="720"/>
      </w:pPr>
      <w:r w:rsidRPr="00E77FBF">
        <w:lastRenderedPageBreak/>
        <w:t>12.</w:t>
      </w:r>
      <w:r>
        <w:tab/>
        <w:t xml:space="preserve">Which of the following volume (V), temperature (T) plots represents the behaviour of one mole of an ideal gas at one </w:t>
      </w:r>
      <w:proofErr w:type="gramStart"/>
      <w:r>
        <w:t>atmosphere ?</w:t>
      </w:r>
      <w:proofErr w:type="gramEnd"/>
    </w:p>
    <w:p w:rsidR="003B04B8" w:rsidRPr="00E77FBF" w:rsidRDefault="003B04B8" w:rsidP="00E77FBF">
      <w:pPr>
        <w:ind w:left="720" w:hanging="720"/>
      </w:pPr>
      <w:r>
        <w:tab/>
      </w:r>
      <w:r>
        <w:rPr>
          <w:b/>
          <w:noProof/>
          <w:lang w:eastAsia="en-IN"/>
        </w:rPr>
        <w:drawing>
          <wp:inline distT="0" distB="0" distL="0" distR="0">
            <wp:extent cx="4495119" cy="1671851"/>
            <wp:effectExtent l="0" t="0" r="127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02_scrng_statesofmatter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2394" cy="167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46EF3">
        <w:tab/>
      </w:r>
      <w:r w:rsidRPr="003B04B8">
        <w:rPr>
          <w:b/>
        </w:rPr>
        <w:t>[2002]</w:t>
      </w:r>
    </w:p>
    <w:p w:rsidR="00EA1909" w:rsidRDefault="00E77FBF" w:rsidP="000F029C">
      <w:r>
        <w:t>13</w:t>
      </w:r>
      <w:r w:rsidR="00EA1909" w:rsidRPr="00EA1909">
        <w:t>.</w:t>
      </w:r>
      <w:r w:rsidR="00EA1909">
        <w:tab/>
      </w:r>
      <w:r w:rsidR="00813EA7">
        <w:t xml:space="preserve">Positive deviation from ideal behaviour takes place because </w:t>
      </w:r>
      <w:proofErr w:type="gramStart"/>
      <w:r w:rsidR="00813EA7">
        <w:t>of :</w:t>
      </w:r>
      <w:proofErr w:type="gramEnd"/>
      <w:r w:rsidR="00813EA7">
        <w:t xml:space="preserve"> </w:t>
      </w:r>
    </w:p>
    <w:p w:rsidR="00D559AB" w:rsidRDefault="00D559AB" w:rsidP="000F029C">
      <w:r>
        <w:tab/>
        <w:t xml:space="preserve">(1)  </w:t>
      </w:r>
      <w:proofErr w:type="gramStart"/>
      <w:r>
        <w:t>molecular</w:t>
      </w:r>
      <w:proofErr w:type="gramEnd"/>
      <w:r>
        <w:t xml:space="preserve"> interaction between atoms and PV/</w:t>
      </w:r>
      <w:proofErr w:type="spellStart"/>
      <w:r>
        <w:t>nRT</w:t>
      </w:r>
      <w:proofErr w:type="spellEnd"/>
      <w:r>
        <w:t xml:space="preserve"> &gt; 1</w:t>
      </w:r>
    </w:p>
    <w:p w:rsidR="00D559AB" w:rsidRDefault="00D559AB" w:rsidP="000F029C">
      <w:r>
        <w:tab/>
        <w:t xml:space="preserve">(2)  </w:t>
      </w:r>
      <w:proofErr w:type="gramStart"/>
      <w:r>
        <w:t>molecular</w:t>
      </w:r>
      <w:proofErr w:type="gramEnd"/>
      <w:r>
        <w:t xml:space="preserve"> interaction between atoms and PV/</w:t>
      </w:r>
      <w:proofErr w:type="spellStart"/>
      <w:r>
        <w:t>nRT</w:t>
      </w:r>
      <w:proofErr w:type="spellEnd"/>
      <w:r>
        <w:t xml:space="preserve"> &lt; 1</w:t>
      </w:r>
    </w:p>
    <w:p w:rsidR="00D559AB" w:rsidRDefault="00D559AB" w:rsidP="000F029C">
      <w:r>
        <w:tab/>
        <w:t xml:space="preserve">(3)  </w:t>
      </w:r>
      <w:proofErr w:type="gramStart"/>
      <w:r>
        <w:t>finite</w:t>
      </w:r>
      <w:proofErr w:type="gramEnd"/>
      <w:r>
        <w:t xml:space="preserve"> size of atoms and PV/</w:t>
      </w:r>
      <w:proofErr w:type="spellStart"/>
      <w:r>
        <w:t>nRT</w:t>
      </w:r>
      <w:proofErr w:type="spellEnd"/>
      <w:r>
        <w:t xml:space="preserve"> &gt; 1</w:t>
      </w:r>
    </w:p>
    <w:p w:rsidR="00D559AB" w:rsidRDefault="00D559AB" w:rsidP="000F029C">
      <w:r>
        <w:tab/>
        <w:t xml:space="preserve">(4)  </w:t>
      </w:r>
      <w:proofErr w:type="gramStart"/>
      <w:r>
        <w:t>finite</w:t>
      </w:r>
      <w:proofErr w:type="gramEnd"/>
      <w:r>
        <w:t xml:space="preserve"> size of atoms and PV/</w:t>
      </w:r>
      <w:proofErr w:type="spellStart"/>
      <w:r>
        <w:t>nRT</w:t>
      </w:r>
      <w:proofErr w:type="spellEnd"/>
      <w:r>
        <w:t xml:space="preserve"> &lt; 1</w:t>
      </w:r>
      <w:r w:rsidR="00661418">
        <w:tab/>
      </w:r>
      <w:r w:rsidR="00661418">
        <w:tab/>
      </w:r>
      <w:r w:rsidR="00661418">
        <w:tab/>
      </w:r>
      <w:r w:rsidR="00661418">
        <w:tab/>
      </w:r>
      <w:r w:rsidR="00661418">
        <w:tab/>
      </w:r>
      <w:r w:rsidR="00661418">
        <w:tab/>
      </w:r>
      <w:r w:rsidR="00661418" w:rsidRPr="00661418">
        <w:rPr>
          <w:b/>
        </w:rPr>
        <w:t>[2003]</w:t>
      </w:r>
    </w:p>
    <w:p w:rsidR="00661418" w:rsidRDefault="00E77FBF" w:rsidP="000F029C">
      <w:r>
        <w:t>14</w:t>
      </w:r>
      <w:r w:rsidR="00661418">
        <w:t>.</w:t>
      </w:r>
      <w:r w:rsidR="00661418">
        <w:tab/>
      </w:r>
      <w:r w:rsidR="00C5224A">
        <w:t xml:space="preserve">For 1 mole of gas, the average kinetic energy is given as E. The </w:t>
      </w:r>
      <w:proofErr w:type="spellStart"/>
      <w:r w:rsidR="00C5224A">
        <w:t>u</w:t>
      </w:r>
      <w:r w:rsidR="00C5224A" w:rsidRPr="00C5224A">
        <w:rPr>
          <w:vertAlign w:val="subscript"/>
        </w:rPr>
        <w:t>rms</w:t>
      </w:r>
      <w:proofErr w:type="spellEnd"/>
      <w:r w:rsidR="00C5224A">
        <w:t xml:space="preserve"> of gas </w:t>
      </w:r>
      <w:proofErr w:type="gramStart"/>
      <w:r w:rsidR="00C5224A">
        <w:t>is :</w:t>
      </w:r>
      <w:proofErr w:type="gramEnd"/>
    </w:p>
    <w:p w:rsidR="00C5224A" w:rsidRDefault="00C5224A" w:rsidP="000F029C">
      <w:r>
        <w:tab/>
        <w:t xml:space="preserve">(1)  </w:t>
      </w:r>
      <w:r w:rsidRPr="00AE053F">
        <w:rPr>
          <w:position w:val="-28"/>
        </w:rPr>
        <w:object w:dxaOrig="800" w:dyaOrig="740">
          <v:shape id="_x0000_i1036" type="#_x0000_t75" style="width:39.75pt;height:37.05pt" o:ole="">
            <v:imagedata r:id="rId28" o:title=""/>
          </v:shape>
          <o:OLEObject Type="Embed" ProgID="Equation.DSMT4" ShapeID="_x0000_i1036" DrawAspect="Content" ObjectID="_1583044927" r:id="rId29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105B2B" w:rsidRPr="00AE053F">
        <w:rPr>
          <w:position w:val="-28"/>
        </w:rPr>
        <w:object w:dxaOrig="780" w:dyaOrig="740">
          <v:shape id="_x0000_i1037" type="#_x0000_t75" style="width:39.2pt;height:37.05pt" o:ole="">
            <v:imagedata r:id="rId30" o:title=""/>
          </v:shape>
          <o:OLEObject Type="Embed" ProgID="Equation.DSMT4" ShapeID="_x0000_i1037" DrawAspect="Content" ObjectID="_1583044928" r:id="rId31"/>
        </w:object>
      </w:r>
    </w:p>
    <w:p w:rsidR="00105B2B" w:rsidRDefault="00105B2B" w:rsidP="000F029C">
      <w:pPr>
        <w:rPr>
          <w:b/>
        </w:rPr>
      </w:pPr>
      <w:r>
        <w:tab/>
        <w:t xml:space="preserve">(3)  </w:t>
      </w:r>
      <w:r w:rsidRPr="00AE053F">
        <w:rPr>
          <w:position w:val="-28"/>
        </w:rPr>
        <w:object w:dxaOrig="859" w:dyaOrig="740">
          <v:shape id="_x0000_i1038" type="#_x0000_t75" style="width:43pt;height:37.05pt" o:ole="">
            <v:imagedata r:id="rId32" o:title=""/>
          </v:shape>
          <o:OLEObject Type="Embed" ProgID="Equation.DSMT4" ShapeID="_x0000_i1038" DrawAspect="Content" ObjectID="_1583044929" r:id="rId33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AE053F">
        <w:rPr>
          <w:position w:val="-28"/>
        </w:rPr>
        <w:object w:dxaOrig="880" w:dyaOrig="740">
          <v:shape id="_x0000_i1039" type="#_x0000_t75" style="width:44.05pt;height:37.05pt" o:ole="">
            <v:imagedata r:id="rId34" o:title=""/>
          </v:shape>
          <o:OLEObject Type="Embed" ProgID="Equation.DSMT4" ShapeID="_x0000_i1039" DrawAspect="Content" ObjectID="_1583044930" r:id="rId35"/>
        </w:object>
      </w:r>
      <w:r>
        <w:tab/>
      </w:r>
      <w:r>
        <w:tab/>
      </w:r>
      <w:r>
        <w:tab/>
      </w:r>
      <w:r w:rsidRPr="00CA5D6F">
        <w:rPr>
          <w:b/>
        </w:rPr>
        <w:t>[2004]</w:t>
      </w:r>
    </w:p>
    <w:p w:rsidR="00E77FBF" w:rsidRDefault="00E77FBF" w:rsidP="00744C80">
      <w:pPr>
        <w:ind w:left="720" w:hanging="720"/>
      </w:pPr>
      <w:r>
        <w:t>15</w:t>
      </w:r>
      <w:r w:rsidR="00744C80">
        <w:t>.</w:t>
      </w:r>
      <w:r>
        <w:tab/>
        <w:t xml:space="preserve">The ratio of rate of diffusion of helium and methane under identical conditions of pressure and temperature </w:t>
      </w:r>
      <w:proofErr w:type="gramStart"/>
      <w:r>
        <w:t>is :</w:t>
      </w:r>
      <w:proofErr w:type="gramEnd"/>
    </w:p>
    <w:p w:rsidR="00E77FBF" w:rsidRDefault="00E77FBF" w:rsidP="00744C80">
      <w:pPr>
        <w:ind w:left="720" w:hanging="720"/>
      </w:pPr>
      <w:r>
        <w:tab/>
        <w:t>(1)  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E77FBF" w:rsidRDefault="00E77FBF" w:rsidP="00744C80">
      <w:pPr>
        <w:ind w:left="720" w:hanging="720"/>
      </w:pPr>
      <w:r>
        <w:tab/>
        <w:t>(3)  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.5</w:t>
      </w:r>
      <w:proofErr w:type="gramEnd"/>
      <w:r>
        <w:tab/>
      </w:r>
      <w:r>
        <w:tab/>
      </w:r>
      <w:r>
        <w:tab/>
      </w:r>
      <w:r>
        <w:tab/>
      </w:r>
      <w:r w:rsidRPr="00E77FBF">
        <w:rPr>
          <w:b/>
        </w:rPr>
        <w:t>[2005]</w:t>
      </w:r>
    </w:p>
    <w:p w:rsidR="00CA5D6F" w:rsidRDefault="00E77FBF" w:rsidP="00744C80">
      <w:pPr>
        <w:ind w:left="720" w:hanging="720"/>
      </w:pPr>
      <w:r>
        <w:t>16.</w:t>
      </w:r>
      <w:r w:rsidR="00744C80">
        <w:tab/>
        <w:t xml:space="preserve">A monoatomic ideal gas undergoes a process in which the ratio of P to V at any instant is constant and equal to unity. The molar heat capacity of the gas </w:t>
      </w:r>
      <w:proofErr w:type="gramStart"/>
      <w:r w:rsidR="00744C80">
        <w:t>is :</w:t>
      </w:r>
      <w:proofErr w:type="gramEnd"/>
      <w:r w:rsidR="00744C80">
        <w:t xml:space="preserve"> </w:t>
      </w:r>
    </w:p>
    <w:p w:rsidR="001B7FE7" w:rsidRDefault="001B7FE7" w:rsidP="00744C80">
      <w:pPr>
        <w:ind w:left="720" w:hanging="720"/>
      </w:pPr>
      <w:r>
        <w:tab/>
        <w:t>(1)  4R/2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R</w:t>
      </w:r>
      <w:proofErr w:type="gramEnd"/>
      <w:r>
        <w:t>/2</w:t>
      </w:r>
    </w:p>
    <w:p w:rsidR="001B7FE7" w:rsidRDefault="001B7FE7" w:rsidP="001B7FE7">
      <w:r>
        <w:tab/>
        <w:t>(3)  5R/2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zero</w:t>
      </w:r>
      <w:proofErr w:type="gramEnd"/>
      <w:r>
        <w:tab/>
      </w:r>
      <w:r>
        <w:tab/>
      </w:r>
      <w:r>
        <w:tab/>
      </w:r>
      <w:r w:rsidRPr="001B7FE7">
        <w:rPr>
          <w:b/>
        </w:rPr>
        <w:t>[2006]</w:t>
      </w:r>
    </w:p>
    <w:p w:rsidR="00F67237" w:rsidRDefault="00F67237">
      <w:r>
        <w:br w:type="page"/>
      </w:r>
    </w:p>
    <w:p w:rsidR="001B7FE7" w:rsidRDefault="00F67237" w:rsidP="001B7FE7">
      <w:pPr>
        <w:rPr>
          <w:b/>
          <w:u w:val="single"/>
        </w:rPr>
      </w:pPr>
      <w:r w:rsidRPr="00F67237">
        <w:rPr>
          <w:b/>
          <w:u w:val="single"/>
        </w:rPr>
        <w:lastRenderedPageBreak/>
        <w:t xml:space="preserve">Multiple </w:t>
      </w:r>
      <w:proofErr w:type="gramStart"/>
      <w:r w:rsidRPr="00F67237">
        <w:rPr>
          <w:b/>
          <w:u w:val="single"/>
        </w:rPr>
        <w:t>Answer</w:t>
      </w:r>
      <w:proofErr w:type="gramEnd"/>
      <w:r w:rsidRPr="00F67237">
        <w:rPr>
          <w:b/>
          <w:u w:val="single"/>
        </w:rPr>
        <w:t xml:space="preserve"> MCQ</w:t>
      </w:r>
    </w:p>
    <w:p w:rsidR="00215776" w:rsidRDefault="00215776" w:rsidP="00F67237">
      <w:pPr>
        <w:ind w:left="720" w:hanging="720"/>
      </w:pPr>
      <w:r>
        <w:t>1.</w:t>
      </w:r>
      <w:r>
        <w:tab/>
      </w:r>
      <w:r w:rsidR="004C0027">
        <w:t xml:space="preserve">At constant volume, for a fixed number of mole of a gas, the pressure of the gas increases with rise of temperature due </w:t>
      </w:r>
      <w:proofErr w:type="gramStart"/>
      <w:r w:rsidR="004C0027">
        <w:t>to :</w:t>
      </w:r>
      <w:proofErr w:type="gramEnd"/>
    </w:p>
    <w:p w:rsidR="004C0027" w:rsidRDefault="004C0027" w:rsidP="00F67237">
      <w:pPr>
        <w:ind w:left="720" w:hanging="720"/>
      </w:pPr>
      <w:r>
        <w:tab/>
        <w:t xml:space="preserve">(1)  </w:t>
      </w:r>
      <w:proofErr w:type="gramStart"/>
      <w:r>
        <w:t>increase</w:t>
      </w:r>
      <w:proofErr w:type="gramEnd"/>
      <w:r>
        <w:t xml:space="preserve"> in average molecular speed</w:t>
      </w:r>
    </w:p>
    <w:p w:rsidR="004C0027" w:rsidRDefault="004C0027" w:rsidP="00F67237">
      <w:pPr>
        <w:ind w:left="720" w:hanging="720"/>
      </w:pPr>
      <w:r>
        <w:tab/>
        <w:t xml:space="preserve">(2)  </w:t>
      </w:r>
      <w:proofErr w:type="gramStart"/>
      <w:r>
        <w:t>increased</w:t>
      </w:r>
      <w:proofErr w:type="gramEnd"/>
      <w:r>
        <w:t xml:space="preserve"> rate of collisions amongst molecules</w:t>
      </w:r>
    </w:p>
    <w:p w:rsidR="004C0027" w:rsidRDefault="004C0027" w:rsidP="00F67237">
      <w:pPr>
        <w:ind w:left="720" w:hanging="720"/>
      </w:pPr>
      <w:r>
        <w:tab/>
        <w:t xml:space="preserve">(3)  </w:t>
      </w:r>
      <w:proofErr w:type="gramStart"/>
      <w:r>
        <w:t>increase</w:t>
      </w:r>
      <w:proofErr w:type="gramEnd"/>
      <w:r>
        <w:t xml:space="preserve"> in molecular attraction</w:t>
      </w:r>
    </w:p>
    <w:p w:rsidR="004C0027" w:rsidRDefault="004C0027" w:rsidP="00F67237">
      <w:pPr>
        <w:ind w:left="720" w:hanging="720"/>
      </w:pPr>
      <w:r>
        <w:tab/>
        <w:t xml:space="preserve">(4)  </w:t>
      </w:r>
      <w:proofErr w:type="gramStart"/>
      <w:r>
        <w:t>decrease</w:t>
      </w:r>
      <w:proofErr w:type="gramEnd"/>
      <w:r>
        <w:t xml:space="preserve"> in mean free path</w:t>
      </w:r>
      <w:r w:rsidR="00F40A9A">
        <w:tab/>
      </w:r>
      <w:r w:rsidR="00F40A9A">
        <w:tab/>
      </w:r>
      <w:r w:rsidR="00F40A9A">
        <w:tab/>
      </w:r>
      <w:r w:rsidR="00F40A9A">
        <w:tab/>
      </w:r>
      <w:r w:rsidR="00F40A9A">
        <w:tab/>
      </w:r>
      <w:r w:rsidR="00F40A9A">
        <w:tab/>
      </w:r>
      <w:r w:rsidR="00F40A9A">
        <w:tab/>
      </w:r>
      <w:bookmarkStart w:id="0" w:name="_GoBack"/>
      <w:r w:rsidR="00F40A9A" w:rsidRPr="00F40A9A">
        <w:rPr>
          <w:b/>
        </w:rPr>
        <w:t>[1992]</w:t>
      </w:r>
      <w:bookmarkEnd w:id="0"/>
    </w:p>
    <w:p w:rsidR="00F67237" w:rsidRDefault="00215776" w:rsidP="00F67237">
      <w:pPr>
        <w:ind w:left="720" w:hanging="720"/>
      </w:pPr>
      <w:r>
        <w:t>2</w:t>
      </w:r>
      <w:r w:rsidR="00F67237">
        <w:t>.</w:t>
      </w:r>
      <w:r w:rsidR="00F67237">
        <w:tab/>
        <w:t xml:space="preserve">The given graph represents the variation of Z (compressibility factor) </w:t>
      </w:r>
      <w:proofErr w:type="spellStart"/>
      <w:r w:rsidR="00F67237">
        <w:t>v.s</w:t>
      </w:r>
      <w:proofErr w:type="spellEnd"/>
      <w:r w:rsidR="00F67237">
        <w:t>. P for three real gases A, B and C. Identify the correct statements.</w:t>
      </w:r>
    </w:p>
    <w:p w:rsidR="005C7811" w:rsidRDefault="005C7811" w:rsidP="00F67237">
      <w:pPr>
        <w:ind w:left="720" w:hanging="720"/>
      </w:pPr>
      <w:r>
        <w:tab/>
      </w:r>
      <w:r w:rsidR="00DD28E9">
        <w:rPr>
          <w:noProof/>
          <w:lang w:eastAsia="en-IN"/>
        </w:rPr>
        <w:drawing>
          <wp:inline distT="0" distB="0" distL="0" distR="0">
            <wp:extent cx="4556907" cy="335734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it2008_statesofmatter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6470" cy="3357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E96" w:rsidRDefault="009C2E96" w:rsidP="00F67237">
      <w:pPr>
        <w:ind w:left="720" w:hanging="720"/>
      </w:pPr>
      <w:r>
        <w:tab/>
        <w:t>(1)  For the gas A, a = 0 and its dependence on P is linear at all pressure.</w:t>
      </w:r>
    </w:p>
    <w:p w:rsidR="009C2E96" w:rsidRDefault="009C2E96" w:rsidP="00F67237">
      <w:pPr>
        <w:ind w:left="720" w:hanging="720"/>
      </w:pPr>
      <w:r>
        <w:tab/>
        <w:t>(2)  For the gas B, b = 0 and its dependence on P is linear at all pressure</w:t>
      </w:r>
    </w:p>
    <w:p w:rsidR="009C2E96" w:rsidRDefault="009C2E96" w:rsidP="00F67237">
      <w:pPr>
        <w:ind w:left="720" w:hanging="720"/>
      </w:pPr>
      <w:r>
        <w:tab/>
        <w:t xml:space="preserve">(3)  For the gas C, </w:t>
      </w:r>
      <w:proofErr w:type="gramStart"/>
      <w:r>
        <w:t>which is typical real gas for which a≠0, b≠0.</w:t>
      </w:r>
      <w:proofErr w:type="gramEnd"/>
      <w:r>
        <w:t xml:space="preserve"> By knowing the minima and the point of intersection with Z = 1, a and b can be calculated</w:t>
      </w:r>
    </w:p>
    <w:p w:rsidR="009C2E96" w:rsidRDefault="009C2E96" w:rsidP="00F67237">
      <w:pPr>
        <w:ind w:left="720" w:hanging="720"/>
        <w:rPr>
          <w:b/>
        </w:rPr>
      </w:pPr>
      <w:r>
        <w:tab/>
        <w:t>(4)  At high pressure, the slope is positive for all real gases.</w:t>
      </w:r>
      <w:r w:rsidR="00DD28E9">
        <w:tab/>
      </w:r>
      <w:r w:rsidR="00DD28E9">
        <w:tab/>
      </w:r>
      <w:r w:rsidR="00DD28E9">
        <w:tab/>
      </w:r>
      <w:r w:rsidR="00DD28E9" w:rsidRPr="00DD28E9">
        <w:rPr>
          <w:b/>
        </w:rPr>
        <w:t>[2008]</w:t>
      </w:r>
    </w:p>
    <w:p w:rsidR="00DD28E9" w:rsidRDefault="00215776" w:rsidP="00F67237">
      <w:pPr>
        <w:ind w:left="720" w:hanging="720"/>
      </w:pPr>
      <w:r>
        <w:t>3</w:t>
      </w:r>
      <w:r w:rsidR="00DD28E9">
        <w:t>.</w:t>
      </w:r>
      <w:r w:rsidR="00DD28E9">
        <w:tab/>
        <w:t xml:space="preserve">A gas described by van der walls’ </w:t>
      </w:r>
      <w:proofErr w:type="gramStart"/>
      <w:r w:rsidR="00DD28E9">
        <w:t>equation :</w:t>
      </w:r>
      <w:proofErr w:type="gramEnd"/>
      <w:r w:rsidR="00DD28E9">
        <w:t xml:space="preserve"> </w:t>
      </w:r>
      <w:r w:rsidR="00DD28E9">
        <w:tab/>
      </w:r>
      <w:r w:rsidR="00DD28E9">
        <w:tab/>
      </w:r>
      <w:r w:rsidR="00DD28E9">
        <w:tab/>
      </w:r>
      <w:r w:rsidR="00DD28E9">
        <w:tab/>
      </w:r>
      <w:r w:rsidR="00DD28E9">
        <w:tab/>
      </w:r>
      <w:r w:rsidR="00DD28E9" w:rsidRPr="00DD28E9">
        <w:rPr>
          <w:b/>
        </w:rPr>
        <w:t>[2008]</w:t>
      </w:r>
    </w:p>
    <w:p w:rsidR="00DD28E9" w:rsidRDefault="00DD28E9" w:rsidP="00F67237">
      <w:pPr>
        <w:ind w:left="720" w:hanging="720"/>
      </w:pPr>
      <w:r>
        <w:tab/>
        <w:t>(1)  behaves similar to an ideal gas in the limit of large molar volumes</w:t>
      </w:r>
    </w:p>
    <w:p w:rsidR="00DD28E9" w:rsidRDefault="00DD28E9" w:rsidP="00F67237">
      <w:pPr>
        <w:ind w:left="720" w:hanging="720"/>
      </w:pPr>
      <w:r>
        <w:tab/>
        <w:t xml:space="preserve">(2)  </w:t>
      </w:r>
      <w:proofErr w:type="gramStart"/>
      <w:r>
        <w:t>behaves</w:t>
      </w:r>
      <w:proofErr w:type="gramEnd"/>
      <w:r>
        <w:t xml:space="preserve"> similar to an ideal gas in the limit of large pressure</w:t>
      </w:r>
    </w:p>
    <w:p w:rsidR="00DD28E9" w:rsidRDefault="00DD28E9" w:rsidP="00F67237">
      <w:pPr>
        <w:ind w:left="720" w:hanging="720"/>
      </w:pPr>
      <w:r>
        <w:lastRenderedPageBreak/>
        <w:tab/>
        <w:t xml:space="preserve">(3)  </w:t>
      </w:r>
      <w:proofErr w:type="gramStart"/>
      <w:r>
        <w:t>is</w:t>
      </w:r>
      <w:proofErr w:type="gramEnd"/>
      <w:r>
        <w:t xml:space="preserve"> characterised by van der walls’ coefficients that are dependent on the identity of gas but are independent of the temperature</w:t>
      </w:r>
    </w:p>
    <w:p w:rsidR="00924B9B" w:rsidRDefault="00DD28E9" w:rsidP="00924B9B">
      <w:pPr>
        <w:ind w:left="720" w:hanging="720"/>
      </w:pPr>
      <w:r>
        <w:tab/>
        <w:t xml:space="preserve">(4)  </w:t>
      </w:r>
      <w:proofErr w:type="gramStart"/>
      <w:r>
        <w:t>has</w:t>
      </w:r>
      <w:proofErr w:type="gramEnd"/>
      <w:r>
        <w:t xml:space="preserve"> the pressure that is lower than the pressure exerted by the same gas behaves ideally</w:t>
      </w:r>
    </w:p>
    <w:p w:rsidR="00924B9B" w:rsidRDefault="00924B9B">
      <w:r>
        <w:br w:type="page"/>
      </w:r>
    </w:p>
    <w:p w:rsidR="00924B9B" w:rsidRDefault="00924B9B" w:rsidP="00924B9B">
      <w:pPr>
        <w:ind w:left="720" w:hanging="720"/>
      </w:pPr>
      <w:r w:rsidRPr="00924B9B">
        <w:rPr>
          <w:b/>
          <w:u w:val="single"/>
        </w:rPr>
        <w:lastRenderedPageBreak/>
        <w:t>Atomic Structure</w:t>
      </w:r>
    </w:p>
    <w:p w:rsidR="00924B9B" w:rsidRDefault="00924B9B" w:rsidP="00924B9B">
      <w:pPr>
        <w:ind w:left="720" w:hanging="720"/>
        <w:rPr>
          <w:b/>
        </w:rPr>
      </w:pPr>
      <w:r w:rsidRPr="00924B9B">
        <w:rPr>
          <w:b/>
        </w:rPr>
        <w:t>Single-Answer MCQ</w:t>
      </w:r>
    </w:p>
    <w:p w:rsidR="00924B9B" w:rsidRDefault="00924B9B" w:rsidP="00924B9B">
      <w:pPr>
        <w:ind w:left="720" w:hanging="720"/>
      </w:pPr>
      <w:r>
        <w:t>1.</w:t>
      </w:r>
      <w:r>
        <w:tab/>
        <w:t xml:space="preserve">A 3p-orbital </w:t>
      </w:r>
      <w:proofErr w:type="gramStart"/>
      <w:r>
        <w:t>has :</w:t>
      </w:r>
      <w:proofErr w:type="gramEnd"/>
      <w:r>
        <w:t xml:space="preserve"> </w:t>
      </w:r>
    </w:p>
    <w:p w:rsidR="00924B9B" w:rsidRDefault="00924B9B" w:rsidP="00924B9B">
      <w:pPr>
        <w:ind w:left="720" w:hanging="720"/>
      </w:pPr>
      <w:r>
        <w:tab/>
        <w:t xml:space="preserve">(1)  </w:t>
      </w:r>
      <w:proofErr w:type="gramStart"/>
      <w:r>
        <w:t>two</w:t>
      </w:r>
      <w:proofErr w:type="gramEnd"/>
      <w:r>
        <w:t xml:space="preserve"> non-spherical nodes</w:t>
      </w:r>
    </w:p>
    <w:p w:rsidR="00924B9B" w:rsidRDefault="00924B9B" w:rsidP="00924B9B">
      <w:pPr>
        <w:ind w:left="720" w:hanging="720"/>
      </w:pPr>
      <w:r>
        <w:tab/>
        <w:t xml:space="preserve">(2)  </w:t>
      </w:r>
      <w:proofErr w:type="gramStart"/>
      <w:r>
        <w:t>two</w:t>
      </w:r>
      <w:proofErr w:type="gramEnd"/>
      <w:r>
        <w:t xml:space="preserve"> spherical nodes</w:t>
      </w:r>
    </w:p>
    <w:p w:rsidR="00924B9B" w:rsidRDefault="00924B9B" w:rsidP="00924B9B">
      <w:pPr>
        <w:ind w:left="720" w:hanging="720"/>
      </w:pPr>
      <w:r>
        <w:tab/>
        <w:t xml:space="preserve">(3)  </w:t>
      </w:r>
      <w:proofErr w:type="gramStart"/>
      <w:r>
        <w:t>one</w:t>
      </w:r>
      <w:proofErr w:type="gramEnd"/>
      <w:r>
        <w:t xml:space="preserve"> spherical and one non-spherical node</w:t>
      </w:r>
    </w:p>
    <w:p w:rsidR="00924B9B" w:rsidRDefault="00924B9B" w:rsidP="00924B9B">
      <w:pPr>
        <w:ind w:left="720" w:hanging="720"/>
      </w:pPr>
      <w:r>
        <w:tab/>
        <w:t xml:space="preserve">(4)  </w:t>
      </w:r>
      <w:proofErr w:type="gramStart"/>
      <w:r>
        <w:t>one</w:t>
      </w:r>
      <w:proofErr w:type="gramEnd"/>
      <w:r>
        <w:t xml:space="preserve"> spherical and two non-spherical nodes</w:t>
      </w:r>
      <w:r>
        <w:tab/>
      </w:r>
      <w:r>
        <w:tab/>
      </w:r>
      <w:r>
        <w:tab/>
      </w:r>
      <w:r>
        <w:tab/>
      </w:r>
      <w:r>
        <w:tab/>
      </w:r>
      <w:r w:rsidRPr="00924B9B">
        <w:rPr>
          <w:b/>
        </w:rPr>
        <w:t>[1995]</w:t>
      </w:r>
    </w:p>
    <w:p w:rsidR="00924B9B" w:rsidRDefault="00924B9B" w:rsidP="00924B9B">
      <w:pPr>
        <w:ind w:left="720" w:hanging="720"/>
      </w:pPr>
      <w:r>
        <w:t>2.</w:t>
      </w:r>
      <w:r>
        <w:tab/>
        <w:t xml:space="preserve">The number of nodal planes in a </w:t>
      </w:r>
      <w:proofErr w:type="spellStart"/>
      <w:r>
        <w:t>p</w:t>
      </w:r>
      <w:r w:rsidRPr="00924B9B">
        <w:rPr>
          <w:vertAlign w:val="subscript"/>
        </w:rPr>
        <w:t>x</w:t>
      </w:r>
      <w:proofErr w:type="spellEnd"/>
      <w:r>
        <w:t xml:space="preserve">-orbital </w:t>
      </w:r>
      <w:proofErr w:type="gramStart"/>
      <w:r>
        <w:t>is :</w:t>
      </w:r>
      <w:proofErr w:type="gramEnd"/>
    </w:p>
    <w:p w:rsidR="00924B9B" w:rsidRDefault="00924B9B" w:rsidP="00924B9B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924B9B" w:rsidRDefault="00924B9B" w:rsidP="00924B9B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zero</w:t>
      </w:r>
      <w:proofErr w:type="gramEnd"/>
      <w:r>
        <w:tab/>
      </w:r>
      <w:r>
        <w:tab/>
      </w:r>
      <w:r>
        <w:tab/>
      </w:r>
      <w:r w:rsidRPr="00924B9B">
        <w:rPr>
          <w:b/>
        </w:rPr>
        <w:t>[2000]</w:t>
      </w:r>
    </w:p>
    <w:p w:rsidR="000F10F6" w:rsidRDefault="007D0338" w:rsidP="00924B9B">
      <w:pPr>
        <w:ind w:left="720" w:hanging="720"/>
      </w:pPr>
      <w:r>
        <w:t>3</w:t>
      </w:r>
      <w:r w:rsidR="00924B9B">
        <w:t>.</w:t>
      </w:r>
      <w:r>
        <w:tab/>
      </w:r>
      <w:r w:rsidR="000F10F6">
        <w:t>The electronic configuration of an element is 1s</w:t>
      </w:r>
      <w:r w:rsidR="000F10F6" w:rsidRPr="000F10F6">
        <w:rPr>
          <w:vertAlign w:val="superscript"/>
        </w:rPr>
        <w:t>2</w:t>
      </w:r>
      <w:r w:rsidR="000F10F6">
        <w:t>, 2s</w:t>
      </w:r>
      <w:r w:rsidR="000F10F6" w:rsidRPr="000F10F6">
        <w:rPr>
          <w:vertAlign w:val="superscript"/>
        </w:rPr>
        <w:t>2</w:t>
      </w:r>
      <w:r w:rsidR="000F10F6">
        <w:t>2p</w:t>
      </w:r>
      <w:r w:rsidR="000F10F6" w:rsidRPr="000F10F6">
        <w:rPr>
          <w:vertAlign w:val="superscript"/>
        </w:rPr>
        <w:t>6</w:t>
      </w:r>
      <w:r w:rsidR="000F10F6">
        <w:t>, 3s</w:t>
      </w:r>
      <w:r w:rsidR="000F10F6" w:rsidRPr="000F10F6">
        <w:rPr>
          <w:vertAlign w:val="superscript"/>
        </w:rPr>
        <w:t>2</w:t>
      </w:r>
      <w:r w:rsidR="000F10F6">
        <w:t>3p</w:t>
      </w:r>
      <w:r w:rsidR="000F10F6" w:rsidRPr="000F10F6">
        <w:rPr>
          <w:vertAlign w:val="superscript"/>
        </w:rPr>
        <w:t>6</w:t>
      </w:r>
      <w:r w:rsidR="000F10F6">
        <w:t>3d</w:t>
      </w:r>
      <w:r w:rsidR="000F10F6" w:rsidRPr="000F10F6">
        <w:rPr>
          <w:vertAlign w:val="superscript"/>
        </w:rPr>
        <w:t>5</w:t>
      </w:r>
      <w:r w:rsidR="000F10F6">
        <w:t>, 4s</w:t>
      </w:r>
      <w:r w:rsidR="000F10F6" w:rsidRPr="000F10F6">
        <w:rPr>
          <w:vertAlign w:val="superscript"/>
        </w:rPr>
        <w:t>1</w:t>
      </w:r>
      <w:r w:rsidR="000F10F6">
        <w:t xml:space="preserve">. This represents </w:t>
      </w:r>
      <w:proofErr w:type="gramStart"/>
      <w:r w:rsidR="000F10F6">
        <w:t>its :</w:t>
      </w:r>
      <w:proofErr w:type="gramEnd"/>
      <w:r w:rsidR="000F10F6">
        <w:t xml:space="preserve"> </w:t>
      </w:r>
    </w:p>
    <w:p w:rsidR="000F10F6" w:rsidRDefault="000F10F6" w:rsidP="00924B9B">
      <w:pPr>
        <w:ind w:left="720" w:hanging="720"/>
      </w:pPr>
      <w:r>
        <w:tab/>
        <w:t xml:space="preserve">(1)  </w:t>
      </w:r>
      <w:proofErr w:type="gramStart"/>
      <w:r>
        <w:t>excited</w:t>
      </w:r>
      <w:proofErr w:type="gramEnd"/>
      <w:r>
        <w:t xml:space="preserve"> state</w:t>
      </w:r>
      <w:r>
        <w:tab/>
      </w:r>
      <w:r>
        <w:tab/>
      </w:r>
      <w:r>
        <w:tab/>
      </w:r>
      <w:r>
        <w:tab/>
        <w:t>(2)  ground state</w:t>
      </w:r>
    </w:p>
    <w:p w:rsidR="00924B9B" w:rsidRPr="00924B9B" w:rsidRDefault="000F10F6" w:rsidP="00924B9B">
      <w:pPr>
        <w:ind w:left="720" w:hanging="720"/>
      </w:pPr>
      <w:r>
        <w:tab/>
        <w:t xml:space="preserve">(3)  </w:t>
      </w:r>
      <w:proofErr w:type="gramStart"/>
      <w:r>
        <w:t>cationic</w:t>
      </w:r>
      <w:proofErr w:type="gramEnd"/>
      <w:r>
        <w:t xml:space="preserve"> form </w:t>
      </w:r>
      <w:r>
        <w:tab/>
      </w:r>
      <w:r>
        <w:tab/>
      </w:r>
      <w:r>
        <w:tab/>
      </w:r>
      <w:r>
        <w:tab/>
        <w:t>(4)  anionic form</w:t>
      </w:r>
      <w:r>
        <w:tab/>
      </w:r>
      <w:r>
        <w:tab/>
      </w:r>
      <w:r w:rsidRPr="000F10F6">
        <w:rPr>
          <w:b/>
        </w:rPr>
        <w:t>[2000]</w:t>
      </w:r>
      <w:r w:rsidR="00924B9B">
        <w:tab/>
      </w:r>
    </w:p>
    <w:p w:rsidR="00924B9B" w:rsidRPr="00924B9B" w:rsidRDefault="00924B9B" w:rsidP="00924B9B">
      <w:pPr>
        <w:ind w:left="720" w:hanging="720"/>
      </w:pPr>
    </w:p>
    <w:sectPr w:rsidR="00924B9B" w:rsidRPr="00924B9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R CENA">
    <w:panose1 w:val="02000000000000000000"/>
    <w:charset w:val="00"/>
    <w:family w:val="auto"/>
    <w:pitch w:val="variable"/>
    <w:sig w:usb0="8000002F" w:usb1="0000000A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CC5"/>
    <w:rsid w:val="000F029C"/>
    <w:rsid w:val="000F10F6"/>
    <w:rsid w:val="00105B2B"/>
    <w:rsid w:val="001B7FE7"/>
    <w:rsid w:val="0021332F"/>
    <w:rsid w:val="00215776"/>
    <w:rsid w:val="00341029"/>
    <w:rsid w:val="003416A4"/>
    <w:rsid w:val="003B04B8"/>
    <w:rsid w:val="004C0027"/>
    <w:rsid w:val="00553750"/>
    <w:rsid w:val="005A71A3"/>
    <w:rsid w:val="005C7811"/>
    <w:rsid w:val="00646EF3"/>
    <w:rsid w:val="00661418"/>
    <w:rsid w:val="00701CC5"/>
    <w:rsid w:val="00744C80"/>
    <w:rsid w:val="007A1ED5"/>
    <w:rsid w:val="007D0338"/>
    <w:rsid w:val="00813EA7"/>
    <w:rsid w:val="008236C9"/>
    <w:rsid w:val="008E6164"/>
    <w:rsid w:val="00924B9B"/>
    <w:rsid w:val="009C2E96"/>
    <w:rsid w:val="00A42CAD"/>
    <w:rsid w:val="00B422BA"/>
    <w:rsid w:val="00B9613D"/>
    <w:rsid w:val="00BA6140"/>
    <w:rsid w:val="00BB4B79"/>
    <w:rsid w:val="00BF0ACF"/>
    <w:rsid w:val="00C5224A"/>
    <w:rsid w:val="00CA5D6F"/>
    <w:rsid w:val="00D559AB"/>
    <w:rsid w:val="00DA5E40"/>
    <w:rsid w:val="00DD28E9"/>
    <w:rsid w:val="00E77FBF"/>
    <w:rsid w:val="00EA1909"/>
    <w:rsid w:val="00F40A9A"/>
    <w:rsid w:val="00F67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29C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0F029C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F029C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8236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04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4B8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29C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0F029C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F029C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8236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04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4B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jp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7</Pages>
  <Words>793</Words>
  <Characters>452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jat Kalia</dc:creator>
  <cp:lastModifiedBy>Rajat Kalia</cp:lastModifiedBy>
  <cp:revision>37</cp:revision>
  <cp:lastPrinted>2018-03-19T17:35:00Z</cp:lastPrinted>
  <dcterms:created xsi:type="dcterms:W3CDTF">2018-03-19T16:49:00Z</dcterms:created>
  <dcterms:modified xsi:type="dcterms:W3CDTF">2018-03-20T04:25:00Z</dcterms:modified>
</cp:coreProperties>
</file>